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447B8A" w14:textId="287784A6" w:rsidR="00195BCB" w:rsidRPr="00195BCB" w:rsidRDefault="00D65DE1" w:rsidP="00195BC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6</w:t>
      </w:r>
      <w:r w:rsidR="00195BCB" w:rsidRPr="00195BCB">
        <w:rPr>
          <w:rFonts w:asciiTheme="minorEastAsia" w:eastAsiaTheme="minorEastAsia" w:hAnsiTheme="minorEastAsia" w:hint="eastAsia"/>
          <w:szCs w:val="21"/>
        </w:rPr>
        <w:t>. 假设课本中给出</w:t>
      </w:r>
      <w:r w:rsidR="00195BCB">
        <w:rPr>
          <w:rFonts w:asciiTheme="minorEastAsia" w:eastAsiaTheme="minorEastAsia" w:hAnsiTheme="minorEastAsia" w:hint="eastAsia"/>
          <w:szCs w:val="21"/>
        </w:rPr>
        <w:t>完美重建滤波器的正交族对应的三个滤波器间的关系式是正确的，并以此为基础，</w:t>
      </w:r>
      <w:r w:rsidR="00195BCB" w:rsidRPr="00195BCB">
        <w:rPr>
          <w:rFonts w:asciiTheme="minorEastAsia" w:eastAsiaTheme="minorEastAsia" w:hAnsiTheme="minorEastAsia" w:hint="eastAsia"/>
          <w:szCs w:val="21"/>
        </w:rPr>
        <w:t>推导</w:t>
      </w:r>
      <w:r w:rsidR="00195BCB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520" w:dyaOrig="360" w14:anchorId="1F118A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7" o:title=""/>
          </v:shape>
          <o:OLEObject Type="Embed" ProgID="Equation.DSMT4" ShapeID="_x0000_i1025" DrawAspect="Content" ObjectID="_1763411901" r:id="rId8"/>
        </w:object>
      </w:r>
      <w:r w:rsidR="00195BCB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8270D7">
        <w:rPr>
          <w:rFonts w:asciiTheme="minorEastAsia" w:eastAsiaTheme="minorEastAsia" w:hAnsiTheme="minorEastAsia" w:hint="eastAsia"/>
          <w:szCs w:val="21"/>
        </w:rPr>
        <w:t>。</w:t>
      </w:r>
    </w:p>
    <w:p w14:paraId="2A65D10C" w14:textId="0A74B800" w:rsidR="000B531E" w:rsidRDefault="001D56E2" w:rsidP="001D56E2">
      <w:r>
        <w:rPr>
          <w:rFonts w:hint="eastAsia"/>
        </w:rPr>
        <w:t>解：如题，完美重建滤波器的正交族的关系如下：</w:t>
      </w:r>
    </w:p>
    <w:p w14:paraId="7C1B235A" w14:textId="3828207E" w:rsidR="001D56E2" w:rsidRPr="001D56E2" w:rsidRDefault="001D56E2" w:rsidP="001D56E2">
      <w:pPr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e>
          </m:eqArr>
        </m:oMath>
      </m:oMathPara>
    </w:p>
    <w:p w14:paraId="64988D5E" w14:textId="35CBBED8" w:rsidR="001D56E2" w:rsidRPr="001D56E2" w:rsidRDefault="001D56E2" w:rsidP="001D56E2">
      <w:pPr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e>
          </m:eqArr>
        </m:oMath>
      </m:oMathPara>
    </w:p>
    <w:p w14:paraId="2CA5B839" w14:textId="4420B455" w:rsidR="001D56E2" w:rsidRPr="001D56E2" w:rsidRDefault="001D56E2" w:rsidP="001D56E2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K-1-n</m:t>
                  </m:r>
                </m:e>
              </m:d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e>
          </m:eqArr>
        </m:oMath>
      </m:oMathPara>
    </w:p>
    <w:p w14:paraId="333DAB1A" w14:textId="3681123D" w:rsidR="001D56E2" w:rsidRDefault="001D56E2" w:rsidP="001D56E2">
      <w:r>
        <w:tab/>
      </w:r>
      <w:r>
        <w:rPr>
          <w:rFonts w:hint="eastAsia"/>
        </w:rPr>
        <w:t>将式</w:t>
      </w:r>
      <m:oMath>
        <m:r>
          <w:rPr>
            <w:rFonts w:ascii="Cambria Math" w:hAnsi="Cambria Math"/>
          </w:rPr>
          <m:t>(1)</m:t>
        </m:r>
      </m:oMath>
      <w:r>
        <w:rPr>
          <w:rFonts w:hint="eastAsia"/>
        </w:rPr>
        <w:t>、</w:t>
      </w:r>
      <w:r w:rsidR="00770C36">
        <w:rPr>
          <w:rFonts w:hint="eastAsia"/>
        </w:rPr>
        <w:t>式</w:t>
      </w:r>
      <m:oMath>
        <m:r>
          <w:rPr>
            <w:rFonts w:ascii="Cambria Math" w:hAnsi="Cambria Math"/>
          </w:rPr>
          <m:t>(2)</m:t>
        </m:r>
      </m:oMath>
      <w:r w:rsidR="00770C36">
        <w:rPr>
          <w:rFonts w:hint="eastAsia"/>
        </w:rPr>
        <w:t>代入式</w:t>
      </w:r>
      <m:oMath>
        <m:r>
          <w:rPr>
            <w:rFonts w:ascii="Cambria Math" w:hAnsi="Cambria Math"/>
          </w:rPr>
          <m:t>(3)</m:t>
        </m:r>
      </m:oMath>
      <w:r w:rsidR="00770C36">
        <w:rPr>
          <w:rFonts w:hint="eastAsia"/>
        </w:rPr>
        <w:t>得：</w:t>
      </w:r>
    </w:p>
    <w:p w14:paraId="10A58DEC" w14:textId="2EE74F67" w:rsidR="00770C36" w:rsidRPr="00770C36" w:rsidRDefault="00770C36" w:rsidP="001D56E2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/>
                </w:rPr>
                <m:t>+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-1-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4D2F8449" w14:textId="4226E141" w:rsidR="00770C36" w:rsidRDefault="00770C36" w:rsidP="001D56E2">
      <w:r>
        <w:tab/>
      </w:r>
      <w:r>
        <w:rPr>
          <w:rFonts w:hint="eastAsia"/>
        </w:rPr>
        <w:t>即：</w:t>
      </w:r>
    </w:p>
    <w:p w14:paraId="689C60F7" w14:textId="31991C59" w:rsidR="00770C36" w:rsidRPr="00770C36" w:rsidRDefault="00770C36" w:rsidP="001D56E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-1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5C2C9653" w14:textId="79A8CA7F" w:rsidR="00770C36" w:rsidRDefault="00770C36" w:rsidP="001D56E2">
      <w:r>
        <w:tab/>
      </w:r>
      <w:r>
        <w:rPr>
          <w:rFonts w:hint="eastAsia"/>
        </w:rPr>
        <w:t>即：</w:t>
      </w:r>
    </w:p>
    <w:p w14:paraId="5B6D5D73" w14:textId="79EB6ED7" w:rsidR="00770C36" w:rsidRPr="00770C36" w:rsidRDefault="00770C36" w:rsidP="001D56E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58081E92" w14:textId="2DE4BF14" w:rsidR="00770C36" w:rsidRDefault="00770C36" w:rsidP="001D56E2">
      <w:r>
        <w:tab/>
      </w:r>
      <w:r>
        <w:rPr>
          <w:rFonts w:hint="eastAsia"/>
        </w:rPr>
        <w:t>即可得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之间的关系</w:t>
      </w:r>
      <w:r w:rsidR="00255CB6">
        <w:rPr>
          <w:rFonts w:hint="eastAsia"/>
        </w:rPr>
        <w:t>。</w:t>
      </w:r>
    </w:p>
    <w:p w14:paraId="3B8333DD" w14:textId="55648540" w:rsidR="00255CB6" w:rsidRDefault="00255CB6" w:rsidP="001D56E2">
      <w:r>
        <w:tab/>
      </w:r>
      <w:r>
        <w:rPr>
          <w:rFonts w:hint="eastAsia"/>
        </w:rPr>
        <w:t>其次，完美重建滤波器的正交</w:t>
      </w:r>
      <w:proofErr w:type="gramStart"/>
      <w:r>
        <w:rPr>
          <w:rFonts w:hint="eastAsia"/>
        </w:rPr>
        <w:t>族还有</w:t>
      </w:r>
      <w:proofErr w:type="gramEnd"/>
      <w:r>
        <w:rPr>
          <w:rFonts w:hint="eastAsia"/>
        </w:rPr>
        <w:t>一种关系如下：</w:t>
      </w:r>
    </w:p>
    <w:p w14:paraId="396A4227" w14:textId="6A4126D2" w:rsidR="00255CB6" w:rsidRPr="001D56E2" w:rsidRDefault="00255CB6" w:rsidP="00255CB6">
      <w:pPr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e>
          </m:eqArr>
        </m:oMath>
      </m:oMathPara>
    </w:p>
    <w:p w14:paraId="3C78A3D7" w14:textId="7177C208" w:rsidR="00255CB6" w:rsidRPr="001D56E2" w:rsidRDefault="00255CB6" w:rsidP="00255CB6">
      <w:pPr>
        <w:rPr>
          <w:rFonts w:hint="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d>
            </m:e>
          </m:eqArr>
        </m:oMath>
      </m:oMathPara>
    </w:p>
    <w:p w14:paraId="7B32487E" w14:textId="4A63190A" w:rsidR="00255CB6" w:rsidRPr="001D56E2" w:rsidRDefault="00255CB6" w:rsidP="00255CB6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K-1-n</m:t>
                  </m:r>
                </m:e>
              </m:d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d>
            </m:e>
          </m:eqArr>
        </m:oMath>
      </m:oMathPara>
    </w:p>
    <w:p w14:paraId="78474CD7" w14:textId="041C7FA7" w:rsidR="00C41634" w:rsidRDefault="00C41634" w:rsidP="00C41634">
      <w:pPr>
        <w:ind w:firstLine="420"/>
      </w:pPr>
      <w:r>
        <w:rPr>
          <w:rFonts w:hint="eastAsia"/>
        </w:rPr>
        <w:t>将式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、式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代入式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)</m:t>
        </m:r>
      </m:oMath>
      <w:r>
        <w:rPr>
          <w:rFonts w:hint="eastAsia"/>
        </w:rPr>
        <w:t>得：</w:t>
      </w:r>
    </w:p>
    <w:p w14:paraId="625BDBF3" w14:textId="2C654401" w:rsidR="00C41634" w:rsidRPr="00770C36" w:rsidRDefault="00C41634" w:rsidP="00C41634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-1-n</m:t>
              </m:r>
              <m:r>
                <w:rPr>
                  <w:rFonts w:ascii="Cambria Math" w:hAnsi="Cambria Math"/>
                </w:rPr>
                <m:t>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7911DF40" w14:textId="77777777" w:rsidR="00C41634" w:rsidRDefault="00C41634" w:rsidP="00C41634">
      <w:r>
        <w:tab/>
      </w:r>
      <w:r>
        <w:rPr>
          <w:rFonts w:hint="eastAsia"/>
        </w:rPr>
        <w:t>即：</w:t>
      </w:r>
    </w:p>
    <w:p w14:paraId="3DAEA29F" w14:textId="36870BF2" w:rsidR="00C41634" w:rsidRPr="00770C36" w:rsidRDefault="00C41634" w:rsidP="00C4163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 w:hint="eastAsia"/>
                </w:rPr>
                <m:t>K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>n</m:t>
              </m:r>
              <m:r>
                <w:rPr>
                  <w:rFonts w:ascii="Cambria Math" w:hAnsi="Cambria Math"/>
                </w:rPr>
                <m:t>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6FA177B7" w14:textId="77777777" w:rsidR="00C41634" w:rsidRDefault="00C41634" w:rsidP="00C41634">
      <w:r>
        <w:tab/>
      </w:r>
      <w:r>
        <w:rPr>
          <w:rFonts w:hint="eastAsia"/>
        </w:rPr>
        <w:t>即：</w:t>
      </w:r>
    </w:p>
    <w:p w14:paraId="207A8C09" w14:textId="77777777" w:rsidR="00C41634" w:rsidRPr="00770C36" w:rsidRDefault="00C41634" w:rsidP="00C4163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185B061F" w14:textId="7AB772BB" w:rsidR="00C41634" w:rsidRDefault="00C41634" w:rsidP="00C41634">
      <w:r>
        <w:tab/>
      </w:r>
      <w:r>
        <w:rPr>
          <w:rFonts w:hint="eastAsia"/>
        </w:rPr>
        <w:t>即可看出，两个关系得到的结论是一样的。因此：</w:t>
      </w:r>
    </w:p>
    <w:p w14:paraId="082DD3F0" w14:textId="77777777" w:rsidR="00C41634" w:rsidRPr="00770C36" w:rsidRDefault="00C41634" w:rsidP="00C4163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K-1-n</m:t>
              </m:r>
            </m:e>
          </m:d>
        </m:oMath>
      </m:oMathPara>
    </w:p>
    <w:p w14:paraId="6AB95F33" w14:textId="77777777" w:rsidR="00C41634" w:rsidRDefault="00C41634" w:rsidP="00C41634">
      <w:pPr>
        <w:rPr>
          <w:rFonts w:hint="eastAsia"/>
        </w:rPr>
      </w:pPr>
    </w:p>
    <w:p w14:paraId="0C58CD7B" w14:textId="77777777" w:rsidR="00255CB6" w:rsidRPr="00C41634" w:rsidRDefault="00255CB6" w:rsidP="001D56E2">
      <w:pPr>
        <w:rPr>
          <w:rFonts w:hint="eastAsia"/>
        </w:rPr>
      </w:pPr>
    </w:p>
    <w:sectPr w:rsidR="00255CB6" w:rsidRPr="00C41634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F14CC5" w14:textId="77777777" w:rsidR="007E057F" w:rsidRDefault="007E057F" w:rsidP="008270D7">
      <w:r>
        <w:separator/>
      </w:r>
    </w:p>
  </w:endnote>
  <w:endnote w:type="continuationSeparator" w:id="0">
    <w:p w14:paraId="1F3AA3DA" w14:textId="77777777" w:rsidR="007E057F" w:rsidRDefault="007E057F" w:rsidP="00827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524020" w14:textId="77777777" w:rsidR="007E057F" w:rsidRDefault="007E057F" w:rsidP="008270D7">
      <w:r>
        <w:separator/>
      </w:r>
    </w:p>
  </w:footnote>
  <w:footnote w:type="continuationSeparator" w:id="0">
    <w:p w14:paraId="2E8780B7" w14:textId="77777777" w:rsidR="007E057F" w:rsidRDefault="007E057F" w:rsidP="008270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300B7"/>
    <w:rsid w:val="000B531E"/>
    <w:rsid w:val="001365B8"/>
    <w:rsid w:val="00195BCB"/>
    <w:rsid w:val="001B3CAD"/>
    <w:rsid w:val="001D56E2"/>
    <w:rsid w:val="00241EAE"/>
    <w:rsid w:val="00255CB6"/>
    <w:rsid w:val="00263625"/>
    <w:rsid w:val="002B7789"/>
    <w:rsid w:val="003022C8"/>
    <w:rsid w:val="00330DD1"/>
    <w:rsid w:val="003A15D3"/>
    <w:rsid w:val="00496DC1"/>
    <w:rsid w:val="00501B9E"/>
    <w:rsid w:val="005B39CD"/>
    <w:rsid w:val="006E0975"/>
    <w:rsid w:val="00770C36"/>
    <w:rsid w:val="00773A15"/>
    <w:rsid w:val="007C2712"/>
    <w:rsid w:val="007E057F"/>
    <w:rsid w:val="008270D7"/>
    <w:rsid w:val="00966090"/>
    <w:rsid w:val="00A13A2D"/>
    <w:rsid w:val="00A41BD4"/>
    <w:rsid w:val="00AB2EDD"/>
    <w:rsid w:val="00AF4F3C"/>
    <w:rsid w:val="00C17994"/>
    <w:rsid w:val="00C41634"/>
    <w:rsid w:val="00D26F66"/>
    <w:rsid w:val="00D65DE1"/>
    <w:rsid w:val="00E35ED0"/>
    <w:rsid w:val="00EE5076"/>
    <w:rsid w:val="00F37F0E"/>
    <w:rsid w:val="00F9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C75388"/>
  <w15:docId w15:val="{7090617F-FB4C-44E1-8E87-956579151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270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270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paragraph" w:styleId="a8">
    <w:name w:val="No Spacing"/>
    <w:uiPriority w:val="1"/>
    <w:qFormat/>
    <w:rsid w:val="001D56E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styleId="a9">
    <w:name w:val="Placeholder Text"/>
    <w:basedOn w:val="a0"/>
    <w:uiPriority w:val="99"/>
    <w:semiHidden/>
    <w:rsid w:val="001D56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18</Words>
  <Characters>674</Characters>
  <Application>Microsoft Office Word</Application>
  <DocSecurity>0</DocSecurity>
  <Lines>5</Lines>
  <Paragraphs>1</Paragraphs>
  <ScaleCrop>false</ScaleCrop>
  <Company>gucas</Company>
  <LinksUpToDate>false</LinksUpToDate>
  <CharactersWithSpaces>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Lenovo</cp:lastModifiedBy>
  <cp:revision>9</cp:revision>
  <dcterms:created xsi:type="dcterms:W3CDTF">2018-11-03T05:37:00Z</dcterms:created>
  <dcterms:modified xsi:type="dcterms:W3CDTF">2023-12-06T15:52:00Z</dcterms:modified>
</cp:coreProperties>
</file>